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61" r:id="rId6"/>
    <p:sldId id="263" r:id="rId7"/>
    <p:sldId id="262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24" autoAdjust="0"/>
    <p:restoredTop sz="92579" autoAdjust="0"/>
  </p:normalViewPr>
  <p:slideViewPr>
    <p:cSldViewPr>
      <p:cViewPr>
        <p:scale>
          <a:sx n="100" d="100"/>
          <a:sy n="100" d="100"/>
        </p:scale>
        <p:origin x="72" y="-10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554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524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261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931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942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41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107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974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911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68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89DDD-71E0-46A6-9C62-2099A79CB4A8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CD7A03-BFD9-46F5-B89A-96F3C90FF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027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9" name="Rectangle 6">
            <a:extLst>
              <a:ext uri="{FF2B5EF4-FFF2-40B4-BE49-F238E27FC236}">
                <a16:creationId xmlns:a16="http://schemas.microsoft.com/office/drawing/2014/main" id="{6BDBA639-2A71-4A60-A71A-FF1836F546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grpSp>
        <p:nvGrpSpPr>
          <p:cNvPr id="31" name="Group 8">
            <a:extLst>
              <a:ext uri="{FF2B5EF4-FFF2-40B4-BE49-F238E27FC236}">
                <a16:creationId xmlns:a16="http://schemas.microsoft.com/office/drawing/2014/main" id="{5E208A8B-5EBD-4532-BE72-26414FA7CF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247255" y="-59376"/>
            <a:ext cx="9386886" cy="6923798"/>
            <a:chOff x="-329674" y="-51881"/>
            <a:chExt cx="12515851" cy="6923798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15D09196-B338-4AB5-A71B-CFD5FFCA62B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F50B4463-128A-4677-A285-C017E6C543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id="{1D9B95CD-F023-4DFA-9678-1E02713F74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1DDF47A8-BE7B-43F3-A500-F5A4656D83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2DD394DE-76FB-42F8-85F2-FD436F4232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B95F2EFB-87E6-4400-AAF3-7EB8B4F156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6" name="Freeform 11">
              <a:extLst>
                <a:ext uri="{FF2B5EF4-FFF2-40B4-BE49-F238E27FC236}">
                  <a16:creationId xmlns:a16="http://schemas.microsoft.com/office/drawing/2014/main" id="{1D463476-2BC7-418C-9D6F-51444B11A72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7" name="Freeform 12">
              <a:extLst>
                <a:ext uri="{FF2B5EF4-FFF2-40B4-BE49-F238E27FC236}">
                  <a16:creationId xmlns:a16="http://schemas.microsoft.com/office/drawing/2014/main" id="{24011122-2495-478A-81BF-ABBDEA1DA8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8" name="Freeform 13">
              <a:extLst>
                <a:ext uri="{FF2B5EF4-FFF2-40B4-BE49-F238E27FC236}">
                  <a16:creationId xmlns:a16="http://schemas.microsoft.com/office/drawing/2014/main" id="{C79E87C5-E5B3-476B-B539-FC9CF4A33B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9" name="Freeform 14">
              <a:extLst>
                <a:ext uri="{FF2B5EF4-FFF2-40B4-BE49-F238E27FC236}">
                  <a16:creationId xmlns:a16="http://schemas.microsoft.com/office/drawing/2014/main" id="{956029CA-2B38-434D-9044-5FF3A1ECD1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0" name="Freeform 15">
              <a:extLst>
                <a:ext uri="{FF2B5EF4-FFF2-40B4-BE49-F238E27FC236}">
                  <a16:creationId xmlns:a16="http://schemas.microsoft.com/office/drawing/2014/main" id="{9514CFB6-E8DB-43DC-B1CD-9CC2D4B276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1" name="Freeform 16">
              <a:extLst>
                <a:ext uri="{FF2B5EF4-FFF2-40B4-BE49-F238E27FC236}">
                  <a16:creationId xmlns:a16="http://schemas.microsoft.com/office/drawing/2014/main" id="{BD8C1FC8-E550-45BE-9F30-822BAB3781E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2" name="Freeform 17">
              <a:extLst>
                <a:ext uri="{FF2B5EF4-FFF2-40B4-BE49-F238E27FC236}">
                  <a16:creationId xmlns:a16="http://schemas.microsoft.com/office/drawing/2014/main" id="{D1646B5D-A7B7-41EC-9591-0E0C0F4F94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E2118E93-481E-4843-987E-378187AA37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77038464-F4E2-47EC-A87F-18469191E3A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FB3BBEB1-E146-408F-95B7-EE2F269DE1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C765B285-56EC-47FC-B116-274EBBD61AD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CB4A6191-6913-42EA-905E-8A174AE2C9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8ADEEF92-F481-475A-845C-5E940F0D55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D9C506D7-84CB-4057-A44A-465313E785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1630437" y="2448612"/>
            <a:ext cx="3314067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sp>
        <p:nvSpPr>
          <p:cNvPr id="32" name="Oval 32">
            <a:extLst>
              <a:ext uri="{FF2B5EF4-FFF2-40B4-BE49-F238E27FC236}">
                <a16:creationId xmlns:a16="http://schemas.microsoft.com/office/drawing/2014/main" id="{7842FC68-61FD-4700-8A22-BB8B071884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765934" y="691977"/>
            <a:ext cx="5821442" cy="5343064"/>
          </a:xfrm>
          <a:custGeom>
            <a:avLst/>
            <a:gdLst>
              <a:gd name="connsiteX0" fmla="*/ 0 w 6428838"/>
              <a:gd name="connsiteY0" fmla="*/ 2579031 h 5158062"/>
              <a:gd name="connsiteX1" fmla="*/ 3214419 w 6428838"/>
              <a:gd name="connsiteY1" fmla="*/ 0 h 5158062"/>
              <a:gd name="connsiteX2" fmla="*/ 6428838 w 6428838"/>
              <a:gd name="connsiteY2" fmla="*/ 2579031 h 5158062"/>
              <a:gd name="connsiteX3" fmla="*/ 3214419 w 6428838"/>
              <a:gd name="connsiteY3" fmla="*/ 5158062 h 5158062"/>
              <a:gd name="connsiteX4" fmla="*/ 0 w 6428838"/>
              <a:gd name="connsiteY4" fmla="*/ 2579031 h 5158062"/>
              <a:gd name="connsiteX0" fmla="*/ 3321 w 6432159"/>
              <a:gd name="connsiteY0" fmla="*/ 2647125 h 5226156"/>
              <a:gd name="connsiteX1" fmla="*/ 2789723 w 6432159"/>
              <a:gd name="connsiteY1" fmla="*/ 0 h 5226156"/>
              <a:gd name="connsiteX2" fmla="*/ 6432159 w 6432159"/>
              <a:gd name="connsiteY2" fmla="*/ 2647125 h 5226156"/>
              <a:gd name="connsiteX3" fmla="*/ 3217740 w 6432159"/>
              <a:gd name="connsiteY3" fmla="*/ 5226156 h 5226156"/>
              <a:gd name="connsiteX4" fmla="*/ 3321 w 6432159"/>
              <a:gd name="connsiteY4" fmla="*/ 2647125 h 5226156"/>
              <a:gd name="connsiteX0" fmla="*/ 1953 w 6566979"/>
              <a:gd name="connsiteY0" fmla="*/ 2695803 h 5226224"/>
              <a:gd name="connsiteX1" fmla="*/ 2924543 w 6566979"/>
              <a:gd name="connsiteY1" fmla="*/ 39 h 5226224"/>
              <a:gd name="connsiteX2" fmla="*/ 6566979 w 6566979"/>
              <a:gd name="connsiteY2" fmla="*/ 2647164 h 5226224"/>
              <a:gd name="connsiteX3" fmla="*/ 3352560 w 6566979"/>
              <a:gd name="connsiteY3" fmla="*/ 5226195 h 5226224"/>
              <a:gd name="connsiteX4" fmla="*/ 1953 w 6566979"/>
              <a:gd name="connsiteY4" fmla="*/ 2695803 h 5226224"/>
              <a:gd name="connsiteX0" fmla="*/ 8982 w 6574008"/>
              <a:gd name="connsiteY0" fmla="*/ 2695803 h 5226313"/>
              <a:gd name="connsiteX1" fmla="*/ 2931572 w 6574008"/>
              <a:gd name="connsiteY1" fmla="*/ 39 h 5226313"/>
              <a:gd name="connsiteX2" fmla="*/ 6574008 w 6574008"/>
              <a:gd name="connsiteY2" fmla="*/ 2647164 h 5226313"/>
              <a:gd name="connsiteX3" fmla="*/ 3359589 w 6574008"/>
              <a:gd name="connsiteY3" fmla="*/ 5226195 h 5226313"/>
              <a:gd name="connsiteX4" fmla="*/ 8982 w 6574008"/>
              <a:gd name="connsiteY4" fmla="*/ 2695803 h 5226313"/>
              <a:gd name="connsiteX0" fmla="*/ 11929 w 6576955"/>
              <a:gd name="connsiteY0" fmla="*/ 2695953 h 5226463"/>
              <a:gd name="connsiteX1" fmla="*/ 2934519 w 6576955"/>
              <a:gd name="connsiteY1" fmla="*/ 189 h 5226463"/>
              <a:gd name="connsiteX2" fmla="*/ 6576955 w 6576955"/>
              <a:gd name="connsiteY2" fmla="*/ 2647314 h 5226463"/>
              <a:gd name="connsiteX3" fmla="*/ 3362536 w 6576955"/>
              <a:gd name="connsiteY3" fmla="*/ 5226345 h 5226463"/>
              <a:gd name="connsiteX4" fmla="*/ 11929 w 6576955"/>
              <a:gd name="connsiteY4" fmla="*/ 2695953 h 5226463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92159"/>
              <a:gd name="connsiteX1" fmla="*/ 2931852 w 6963394"/>
              <a:gd name="connsiteY1" fmla="*/ 10033 h 5292159"/>
              <a:gd name="connsiteX2" fmla="*/ 6963394 w 6963394"/>
              <a:gd name="connsiteY2" fmla="*/ 3318639 h 5292159"/>
              <a:gd name="connsiteX3" fmla="*/ 3359869 w 6963394"/>
              <a:gd name="connsiteY3" fmla="*/ 5236189 h 5292159"/>
              <a:gd name="connsiteX4" fmla="*/ 9262 w 6963394"/>
              <a:gd name="connsiteY4" fmla="*/ 2705797 h 5292159"/>
              <a:gd name="connsiteX0" fmla="*/ 9262 w 6963394"/>
              <a:gd name="connsiteY0" fmla="*/ 2705797 h 5259961"/>
              <a:gd name="connsiteX1" fmla="*/ 2931852 w 6963394"/>
              <a:gd name="connsiteY1" fmla="*/ 10033 h 5259961"/>
              <a:gd name="connsiteX2" fmla="*/ 6963394 w 6963394"/>
              <a:gd name="connsiteY2" fmla="*/ 3318639 h 5259961"/>
              <a:gd name="connsiteX3" fmla="*/ 3359869 w 6963394"/>
              <a:gd name="connsiteY3" fmla="*/ 5236189 h 5259961"/>
              <a:gd name="connsiteX4" fmla="*/ 9262 w 6963394"/>
              <a:gd name="connsiteY4" fmla="*/ 2705797 h 5259961"/>
              <a:gd name="connsiteX0" fmla="*/ 9557 w 7352795"/>
              <a:gd name="connsiteY0" fmla="*/ 2707501 h 5252013"/>
              <a:gd name="connsiteX1" fmla="*/ 2932147 w 7352795"/>
              <a:gd name="connsiteY1" fmla="*/ 11737 h 5252013"/>
              <a:gd name="connsiteX2" fmla="*/ 7352795 w 7352795"/>
              <a:gd name="connsiteY2" fmla="*/ 3378709 h 5252013"/>
              <a:gd name="connsiteX3" fmla="*/ 3360164 w 7352795"/>
              <a:gd name="connsiteY3" fmla="*/ 5237893 h 5252013"/>
              <a:gd name="connsiteX4" fmla="*/ 9557 w 7352795"/>
              <a:gd name="connsiteY4" fmla="*/ 2707501 h 5252013"/>
              <a:gd name="connsiteX0" fmla="*/ 8078 w 7789061"/>
              <a:gd name="connsiteY0" fmla="*/ 2744796 h 5249051"/>
              <a:gd name="connsiteX1" fmla="*/ 3368413 w 7789061"/>
              <a:gd name="connsiteY1" fmla="*/ 10121 h 5249051"/>
              <a:gd name="connsiteX2" fmla="*/ 7789061 w 7789061"/>
              <a:gd name="connsiteY2" fmla="*/ 3377093 h 5249051"/>
              <a:gd name="connsiteX3" fmla="*/ 3796430 w 7789061"/>
              <a:gd name="connsiteY3" fmla="*/ 5236277 h 5249051"/>
              <a:gd name="connsiteX4" fmla="*/ 8078 w 7789061"/>
              <a:gd name="connsiteY4" fmla="*/ 2744796 h 5249051"/>
              <a:gd name="connsiteX0" fmla="*/ 8078 w 7789061"/>
              <a:gd name="connsiteY0" fmla="*/ 2744796 h 5271741"/>
              <a:gd name="connsiteX1" fmla="*/ 3368413 w 7789061"/>
              <a:gd name="connsiteY1" fmla="*/ 10121 h 5271741"/>
              <a:gd name="connsiteX2" fmla="*/ 7789061 w 7789061"/>
              <a:gd name="connsiteY2" fmla="*/ 3377093 h 5271741"/>
              <a:gd name="connsiteX3" fmla="*/ 3796430 w 7789061"/>
              <a:gd name="connsiteY3" fmla="*/ 5236277 h 5271741"/>
              <a:gd name="connsiteX4" fmla="*/ 8078 w 7789061"/>
              <a:gd name="connsiteY4" fmla="*/ 2744796 h 5271741"/>
              <a:gd name="connsiteX0" fmla="*/ 1055 w 7782038"/>
              <a:gd name="connsiteY0" fmla="*/ 2738806 h 5438018"/>
              <a:gd name="connsiteX1" fmla="*/ 3361390 w 7782038"/>
              <a:gd name="connsiteY1" fmla="*/ 4131 h 5438018"/>
              <a:gd name="connsiteX2" fmla="*/ 7782038 w 7782038"/>
              <a:gd name="connsiteY2" fmla="*/ 3371103 h 5438018"/>
              <a:gd name="connsiteX3" fmla="*/ 3692130 w 7782038"/>
              <a:gd name="connsiteY3" fmla="*/ 5415113 h 5438018"/>
              <a:gd name="connsiteX4" fmla="*/ 1055 w 7782038"/>
              <a:gd name="connsiteY4" fmla="*/ 2738806 h 5438018"/>
              <a:gd name="connsiteX0" fmla="*/ 28883 w 7809866"/>
              <a:gd name="connsiteY0" fmla="*/ 2742147 h 5441359"/>
              <a:gd name="connsiteX1" fmla="*/ 3389218 w 7809866"/>
              <a:gd name="connsiteY1" fmla="*/ 7472 h 5441359"/>
              <a:gd name="connsiteX2" fmla="*/ 7809866 w 7809866"/>
              <a:gd name="connsiteY2" fmla="*/ 3374444 h 5441359"/>
              <a:gd name="connsiteX3" fmla="*/ 3719958 w 7809866"/>
              <a:gd name="connsiteY3" fmla="*/ 5418454 h 5441359"/>
              <a:gd name="connsiteX4" fmla="*/ 28883 w 7809866"/>
              <a:gd name="connsiteY4" fmla="*/ 2742147 h 5441359"/>
              <a:gd name="connsiteX0" fmla="*/ 36549 w 7817532"/>
              <a:gd name="connsiteY0" fmla="*/ 2751085 h 5450297"/>
              <a:gd name="connsiteX1" fmla="*/ 3396884 w 7817532"/>
              <a:gd name="connsiteY1" fmla="*/ 16410 h 5450297"/>
              <a:gd name="connsiteX2" fmla="*/ 7817532 w 7817532"/>
              <a:gd name="connsiteY2" fmla="*/ 3383382 h 5450297"/>
              <a:gd name="connsiteX3" fmla="*/ 3727624 w 7817532"/>
              <a:gd name="connsiteY3" fmla="*/ 5427392 h 5450297"/>
              <a:gd name="connsiteX4" fmla="*/ 36549 w 7817532"/>
              <a:gd name="connsiteY4" fmla="*/ 2751085 h 5450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17532" h="5450297">
                <a:moveTo>
                  <a:pt x="36549" y="2751085"/>
                </a:moveTo>
                <a:cubicBezTo>
                  <a:pt x="-281221" y="925127"/>
                  <a:pt x="1526121" y="-147339"/>
                  <a:pt x="3396884" y="16410"/>
                </a:cubicBezTo>
                <a:cubicBezTo>
                  <a:pt x="5267647" y="180159"/>
                  <a:pt x="7817532" y="1453184"/>
                  <a:pt x="7817532" y="3383382"/>
                </a:cubicBezTo>
                <a:cubicBezTo>
                  <a:pt x="7700800" y="5342763"/>
                  <a:pt x="5024455" y="5532775"/>
                  <a:pt x="3727624" y="5427392"/>
                </a:cubicBezTo>
                <a:cubicBezTo>
                  <a:pt x="2430794" y="5322009"/>
                  <a:pt x="354319" y="4577043"/>
                  <a:pt x="36549" y="2751085"/>
                </a:cubicBezTo>
                <a:close/>
              </a:path>
            </a:pathLst>
          </a:custGeom>
          <a:solidFill>
            <a:schemeClr val="accent6"/>
          </a:solidFill>
          <a:ln w="152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B6E6470C-9555-4AC7-BCEE-83C323FBD42B}"/>
              </a:ext>
            </a:extLst>
          </p:cNvPr>
          <p:cNvSpPr/>
          <p:nvPr/>
        </p:nvSpPr>
        <p:spPr>
          <a:xfrm>
            <a:off x="1962207" y="2061838"/>
            <a:ext cx="5219585" cy="16624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800" b="0" kern="1200" cap="none" spc="0" dirty="0">
                <a:ln w="0"/>
                <a:solidFill>
                  <a:srgbClr val="FFFFFF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PHÂN TH</a:t>
            </a:r>
            <a:r>
              <a:rPr lang="en-US" sz="4800" kern="1200" dirty="0">
                <a:ln w="0"/>
                <a:solidFill>
                  <a:srgbClr val="FFFFFF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ỨC ĐẠI SỐ</a:t>
            </a:r>
            <a:endParaRPr lang="en-US" sz="4800" b="0" kern="1200" cap="none" spc="0" dirty="0">
              <a:ln w="0"/>
              <a:solidFill>
                <a:srgbClr val="FFFFFF"/>
              </a:solidFill>
              <a:effectLst>
                <a:reflection blurRad="6350" stA="53000" endA="300" endPos="35500" dir="5400000" sy="-90000" algn="bl" rotWithShape="0"/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213377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" y="0"/>
            <a:ext cx="914399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76475"/>
            <a:ext cx="5526490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770" y="4724400"/>
            <a:ext cx="4959350" cy="454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898" y="3179445"/>
            <a:ext cx="1901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4976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Hoạt động khởi độ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050" y="1295400"/>
            <a:ext cx="9144000" cy="5562600"/>
          </a:xfrm>
        </p:spPr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o các biểu thức sau:</a:t>
            </a:r>
          </a:p>
          <a:p>
            <a:pPr marL="0" indent="0"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																	</a:t>
            </a:r>
          </a:p>
          <a:p>
            <a:pPr marL="0" indent="0">
              <a:buNone/>
            </a:pPr>
            <a:r>
              <a:rPr lang="en-US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biểu thức trên có dạng  gì?</a:t>
            </a:r>
          </a:p>
          <a:p>
            <a:pPr marL="0" indent="0"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đó: 4x – 7 ; 15 ; x – 12 ; gọi là gì?</a:t>
            </a:r>
          </a:p>
          <a:p>
            <a:pPr marL="0" indent="0"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4x – 5; 3x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7x + 8; 1; gọi là gì?.</a:t>
            </a:r>
          </a:p>
          <a:p>
            <a:pPr marL="0" indent="0">
              <a:buNone/>
            </a:pPr>
            <a:r>
              <a:rPr lang="en-US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 tìm hiểu các biểu thức dạng	 thầy trò chúng ta cùng nghiên cứu chương II: Phân thức đại số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38551"/>
              </p:ext>
            </p:extLst>
          </p:nvPr>
        </p:nvGraphicFramePr>
        <p:xfrm>
          <a:off x="914400" y="1981200"/>
          <a:ext cx="679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6794280" imgH="888840" progId="Equation.DSMT4">
                  <p:embed/>
                </p:oleObj>
              </mc:Choice>
              <mc:Fallback>
                <p:oleObj name="Equation" r:id="rId3" imgW="6794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81200"/>
                        <a:ext cx="679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76913"/>
              </p:ext>
            </p:extLst>
          </p:nvPr>
        </p:nvGraphicFramePr>
        <p:xfrm>
          <a:off x="5257800" y="4724400"/>
          <a:ext cx="29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291960" imgH="622080" progId="Equation.DSMT4">
                  <p:embed/>
                </p:oleObj>
              </mc:Choice>
              <mc:Fallback>
                <p:oleObj name="Equation" r:id="rId5" imgW="29196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29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13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5" descr="Mo dau ve phan thuc dai s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0"/>
            <a:ext cx="703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4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Hoạt động hình thành kiến thứ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ương II – PHÂN THỨC ĐẠI SỐ</a:t>
            </a:r>
          </a:p>
          <a:p>
            <a:pPr marL="0" indent="0" algn="ctr">
              <a:buNone/>
            </a:pPr>
            <a: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1: Phân thức đại số</a:t>
            </a:r>
          </a:p>
          <a:p>
            <a:pPr marL="0" indent="0">
              <a:buNone/>
            </a:pPr>
            <a: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Định nghĩa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24200" y="3581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142373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32483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743200"/>
          </a:xfrm>
        </p:spPr>
        <p:txBody>
          <a:bodyPr>
            <a:normAutofit fontScale="90000"/>
          </a:bodyPr>
          <a:lstStyle/>
          <a:p>
            <a:pPr marL="0" indent="0" algn="l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II – PHÂN THỨC ĐẠI SỐ</a:t>
            </a:r>
            <a:b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Bài 1: Phân thức đại số</a:t>
            </a:r>
            <a:b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Định nghĩa:</a:t>
            </a:r>
            <a:b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Hai phân thức bằng nhau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55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3.Hoạt động luyện tập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</a:rPr>
              <a:t>?3 Có thể kết luận		  hay không?</a:t>
            </a:r>
          </a:p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</a:rPr>
              <a:t>?4 Xét xem hai phân thức     và              có bằng nhau không?</a:t>
            </a:r>
          </a:p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</a:rPr>
              <a:t>?5 Bạn Quang nói rằng:              , còn bạn Hải thì nói:                  . Theo em ai nói đúng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74547"/>
              </p:ext>
            </p:extLst>
          </p:nvPr>
        </p:nvGraphicFramePr>
        <p:xfrm>
          <a:off x="3733800" y="1524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524000"/>
                        <a:ext cx="1473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90293"/>
              </p:ext>
            </p:extLst>
          </p:nvPr>
        </p:nvGraphicFramePr>
        <p:xfrm>
          <a:off x="4953000" y="228600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228600" imgH="520560" progId="Equation.DSMT4">
                  <p:embed/>
                </p:oleObj>
              </mc:Choice>
              <mc:Fallback>
                <p:oleObj name="Equation" r:id="rId5" imgW="228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2286000"/>
                        <a:ext cx="228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07691"/>
              </p:ext>
            </p:extLst>
          </p:nvPr>
        </p:nvGraphicFramePr>
        <p:xfrm>
          <a:off x="5842000" y="2167890"/>
          <a:ext cx="93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7" imgW="939600" imgH="660240" progId="Equation.DSMT4">
                  <p:embed/>
                </p:oleObj>
              </mc:Choice>
              <mc:Fallback>
                <p:oleObj name="Equation" r:id="rId7" imgW="939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000" y="2167890"/>
                        <a:ext cx="939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29975"/>
              </p:ext>
            </p:extLst>
          </p:nvPr>
        </p:nvGraphicFramePr>
        <p:xfrm>
          <a:off x="4610100" y="3324225"/>
          <a:ext cx="110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9" imgW="1104840" imgH="596880" progId="Equation.DSMT4">
                  <p:embed/>
                </p:oleObj>
              </mc:Choice>
              <mc:Fallback>
                <p:oleObj name="Equation" r:id="rId9" imgW="1104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0100" y="3324225"/>
                        <a:ext cx="1104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1982"/>
              </p:ext>
            </p:extLst>
          </p:nvPr>
        </p:nvGraphicFramePr>
        <p:xfrm>
          <a:off x="1371600" y="379730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1" imgW="1447560" imgH="622080" progId="Equation.DSMT4">
                  <p:embed/>
                </p:oleObj>
              </mc:Choice>
              <mc:Fallback>
                <p:oleObj name="Equation" r:id="rId11" imgW="144756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97300"/>
                        <a:ext cx="144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741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4.Hoạt động vận dụng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>
                <a:solidFill>
                  <a:srgbClr val="002060"/>
                </a:solidFill>
              </a:rPr>
              <a:t>Bài tập 1 trang 36 sgk:</a:t>
            </a:r>
            <a:r>
              <a:rPr lang="en-US" b="1">
                <a:solidFill>
                  <a:srgbClr val="002060"/>
                </a:solidFill>
              </a:rPr>
              <a:t> Dùng định nghĩa hai phân thức bằng nhau chứng tỏ rằng:</a:t>
            </a:r>
          </a:p>
          <a:p>
            <a:pPr marL="0" indent="0">
              <a:buNone/>
            </a:pPr>
            <a:r>
              <a:rPr lang="en-US" b="1">
                <a:solidFill>
                  <a:srgbClr val="002060"/>
                </a:solidFill>
              </a:rPr>
              <a:t>a)                  ;           c)                             .</a:t>
            </a:r>
          </a:p>
          <a:p>
            <a:pPr marL="0" indent="0">
              <a:buNone/>
            </a:pPr>
            <a:endParaRPr lang="en-US" b="1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b="1">
                <a:solidFill>
                  <a:srgbClr val="002060"/>
                </a:solidFill>
              </a:rPr>
              <a:t>Còn có cách giải nào khác không?</a:t>
            </a:r>
          </a:p>
          <a:p>
            <a:pPr marL="0" indent="0">
              <a:buNone/>
            </a:pPr>
            <a:r>
              <a:rPr lang="en-US" b="1">
                <a:solidFill>
                  <a:srgbClr val="002060"/>
                </a:solidFill>
              </a:rPr>
              <a:t>Bài tập 2 trang36 sgk: (</a:t>
            </a:r>
            <a:r>
              <a:rPr lang="en-US" b="1" i="1">
                <a:solidFill>
                  <a:srgbClr val="002060"/>
                </a:solidFill>
              </a:rPr>
              <a:t>Cho cá nhân học sinh trình bày).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49252"/>
              </p:ext>
            </p:extLst>
          </p:nvPr>
        </p:nvGraphicFramePr>
        <p:xfrm>
          <a:off x="1219200" y="2689860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282680" imgH="622080" progId="Equation.DSMT4">
                  <p:embed/>
                </p:oleObj>
              </mc:Choice>
              <mc:Fallback>
                <p:oleObj name="Equation" r:id="rId3" imgW="1282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89860"/>
                        <a:ext cx="1282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29459"/>
              </p:ext>
            </p:extLst>
          </p:nvPr>
        </p:nvGraphicFramePr>
        <p:xfrm>
          <a:off x="4241800" y="2697480"/>
          <a:ext cx="231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2311200" imgH="698400" progId="Equation.DSMT4">
                  <p:embed/>
                </p:oleObj>
              </mc:Choice>
              <mc:Fallback>
                <p:oleObj name="Equation" r:id="rId5" imgW="23112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1800" y="2697480"/>
                        <a:ext cx="2311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9035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5.Hoạt động tìm tòi mở rộng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>
                <a:solidFill>
                  <a:srgbClr val="0070C0"/>
                </a:solidFill>
              </a:rPr>
              <a:t>Tìm hiểu Đa thức 0 và giá trị của đa thức bằng 0.</a:t>
            </a:r>
          </a:p>
          <a:p>
            <a:r>
              <a:rPr lang="en-US" b="1">
                <a:solidFill>
                  <a:srgbClr val="0070C0"/>
                </a:solidFill>
              </a:rPr>
              <a:t>          là một phân thức đại số hoàn toàn xác định mà không cần một điều kiện gì. Song giá trị của phân thức lại chỉ được xác định khi x nhận giá trị khác 1.</a:t>
            </a:r>
          </a:p>
          <a:p>
            <a:r>
              <a:rPr lang="en-US" b="1">
                <a:solidFill>
                  <a:srgbClr val="0070C0"/>
                </a:solidFill>
              </a:rPr>
              <a:t>Làm bài tập số 3 trang 36 sgk và các bài tập 1,2,3, bài tập 1.3* trang 24 sbt.</a:t>
            </a:r>
          </a:p>
          <a:p>
            <a:r>
              <a:rPr lang="en-US" b="1">
                <a:solidFill>
                  <a:srgbClr val="0070C0"/>
                </a:solidFill>
              </a:rPr>
              <a:t>Soạn bài 2. Tín chất cơ bản của phân thức.</a:t>
            </a:r>
            <a:r>
              <a:rPr lang="en-US"/>
              <a:t>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90737"/>
              </p:ext>
            </p:extLst>
          </p:nvPr>
        </p:nvGraphicFramePr>
        <p:xfrm>
          <a:off x="1088848" y="2529631"/>
          <a:ext cx="593646" cy="55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711000" imgH="660240" progId="Equation.DSMT4">
                  <p:embed/>
                </p:oleObj>
              </mc:Choice>
              <mc:Fallback>
                <p:oleObj name="Equation" r:id="rId3" imgW="711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8848" y="2529631"/>
                        <a:ext cx="593646" cy="55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97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6</Words>
  <Application>Microsoft Office PowerPoint</Application>
  <PresentationFormat>Trình chiếu Trên màn hình (4:3)</PresentationFormat>
  <Paragraphs>29</Paragraphs>
  <Slides>10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0</vt:i4>
      </vt:variant>
    </vt:vector>
  </HeadingPairs>
  <TitlesOfParts>
    <vt:vector size="16" baseType="lpstr">
      <vt:lpstr>Arial</vt:lpstr>
      <vt:lpstr>Calibri</vt:lpstr>
      <vt:lpstr>Rockwell</vt:lpstr>
      <vt:lpstr>Times New Roman</vt:lpstr>
      <vt:lpstr>Office Theme</vt:lpstr>
      <vt:lpstr>Equation</vt:lpstr>
      <vt:lpstr>Bản trình bày PowerPoint</vt:lpstr>
      <vt:lpstr>1.Hoạt động khởi động</vt:lpstr>
      <vt:lpstr>Bản trình bày PowerPoint</vt:lpstr>
      <vt:lpstr>2.Hoạt động hình thành kiến thức</vt:lpstr>
      <vt:lpstr>Bản trình bày PowerPoint</vt:lpstr>
      <vt:lpstr>Chương II – PHÂN THỨC ĐẠI SỐ             Bài 1: Phân thức đại số 1.Định nghĩa: 2.Hai phân thức bằng nhau:</vt:lpstr>
      <vt:lpstr>3.Hoạt động luyện tập:</vt:lpstr>
      <vt:lpstr>4.Hoạt động vận dụng:</vt:lpstr>
      <vt:lpstr>5.Hoạt động tìm tòi mở rộng: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 Phuong Nguyen</dc:creator>
  <cp:lastModifiedBy>Thu Phuong Nguyen</cp:lastModifiedBy>
  <cp:revision>2</cp:revision>
  <dcterms:created xsi:type="dcterms:W3CDTF">2019-11-03T14:05:26Z</dcterms:created>
  <dcterms:modified xsi:type="dcterms:W3CDTF">2019-11-03T14:05:55Z</dcterms:modified>
</cp:coreProperties>
</file>